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0EE9" w:rsidRDefault="00E50EE9" w:rsidP="00644D00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E50EE9" w:rsidRDefault="001863F2" w:rsidP="00644D00">
      <w:pPr>
        <w:rPr>
          <w:rFonts w:ascii="Times New Roman" w:hAnsi="Times New Roman" w:cs="Times New Roman"/>
          <w:sz w:val="24"/>
          <w:szCs w:val="24"/>
        </w:rPr>
      </w:pPr>
      <w:r>
        <w:object w:dxaOrig="5136" w:dyaOrig="19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5pt;height:102.75pt" o:ole="">
            <v:imagedata r:id="rId5" o:title=""/>
          </v:shape>
          <o:OLEObject Type="Embed" ProgID="ChemDraw.Document.6.0" ShapeID="_x0000_i1025" DrawAspect="Content" ObjectID="_1589019593" r:id="rId6"/>
        </w:object>
      </w:r>
    </w:p>
    <w:p w:rsidR="00AF5D06" w:rsidRPr="00E50EE9" w:rsidRDefault="00E50EE9" w:rsidP="00644D0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brázek 2. Monomerní jednotky </w:t>
      </w:r>
      <w:proofErr w:type="spellStart"/>
      <w:r>
        <w:rPr>
          <w:rFonts w:ascii="Times New Roman" w:hAnsi="Times New Roman" w:cs="Times New Roman"/>
          <w:sz w:val="24"/>
          <w:szCs w:val="24"/>
        </w:rPr>
        <w:t>terpolymer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inylacetátu,</w:t>
      </w:r>
      <w:r w:rsidRPr="00E50EE9">
        <w:rPr>
          <w:rFonts w:ascii="Times New Roman" w:hAnsi="Times New Roman" w:cs="Times New Roman"/>
          <w:smallCaps/>
          <w:sz w:val="24"/>
          <w:szCs w:val="24"/>
        </w:rPr>
        <w:t xml:space="preserve"> </w:t>
      </w:r>
      <w:r>
        <w:rPr>
          <w:rFonts w:ascii="Times New Roman" w:hAnsi="Times New Roman" w:cs="Times New Roman"/>
          <w:smallCap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-glukosy a vinylalkoholu</w:t>
      </w:r>
    </w:p>
    <w:p w:rsidR="00F21B5D" w:rsidRDefault="00F21B5D" w:rsidP="00644D00"/>
    <w:sectPr w:rsidR="00F21B5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EE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0922"/>
    <w:rsid w:val="0001444C"/>
    <w:rsid w:val="00024571"/>
    <w:rsid w:val="00042F49"/>
    <w:rsid w:val="00055DF6"/>
    <w:rsid w:val="00100922"/>
    <w:rsid w:val="001037BF"/>
    <w:rsid w:val="00135179"/>
    <w:rsid w:val="001863F2"/>
    <w:rsid w:val="001D3BBE"/>
    <w:rsid w:val="001F038A"/>
    <w:rsid w:val="001F4807"/>
    <w:rsid w:val="001F70E1"/>
    <w:rsid w:val="00210429"/>
    <w:rsid w:val="002126BE"/>
    <w:rsid w:val="002E02EF"/>
    <w:rsid w:val="0030210D"/>
    <w:rsid w:val="00316AA7"/>
    <w:rsid w:val="003215C7"/>
    <w:rsid w:val="00380D22"/>
    <w:rsid w:val="00420DD6"/>
    <w:rsid w:val="00501D39"/>
    <w:rsid w:val="005E649F"/>
    <w:rsid w:val="00644D00"/>
    <w:rsid w:val="00656491"/>
    <w:rsid w:val="006722C8"/>
    <w:rsid w:val="00696437"/>
    <w:rsid w:val="006B2BB4"/>
    <w:rsid w:val="006B7377"/>
    <w:rsid w:val="006D3749"/>
    <w:rsid w:val="006D4346"/>
    <w:rsid w:val="006E49C7"/>
    <w:rsid w:val="006F42AD"/>
    <w:rsid w:val="00722518"/>
    <w:rsid w:val="0072563A"/>
    <w:rsid w:val="0072578D"/>
    <w:rsid w:val="00742401"/>
    <w:rsid w:val="007673FC"/>
    <w:rsid w:val="007B3B19"/>
    <w:rsid w:val="007B4693"/>
    <w:rsid w:val="007B5AE7"/>
    <w:rsid w:val="008026D8"/>
    <w:rsid w:val="008614AE"/>
    <w:rsid w:val="00886C0F"/>
    <w:rsid w:val="008D2F04"/>
    <w:rsid w:val="00935A03"/>
    <w:rsid w:val="0099609B"/>
    <w:rsid w:val="00A06867"/>
    <w:rsid w:val="00A07D13"/>
    <w:rsid w:val="00A17EA8"/>
    <w:rsid w:val="00A424CE"/>
    <w:rsid w:val="00A5701B"/>
    <w:rsid w:val="00AE1E07"/>
    <w:rsid w:val="00AF5D06"/>
    <w:rsid w:val="00B552EE"/>
    <w:rsid w:val="00B766B2"/>
    <w:rsid w:val="00B975D4"/>
    <w:rsid w:val="00BA74BC"/>
    <w:rsid w:val="00C077A5"/>
    <w:rsid w:val="00C105B3"/>
    <w:rsid w:val="00C7461A"/>
    <w:rsid w:val="00C94036"/>
    <w:rsid w:val="00CB2CBF"/>
    <w:rsid w:val="00CC63AE"/>
    <w:rsid w:val="00D15430"/>
    <w:rsid w:val="00D25E28"/>
    <w:rsid w:val="00D400CB"/>
    <w:rsid w:val="00D43F32"/>
    <w:rsid w:val="00D7548D"/>
    <w:rsid w:val="00DE0C85"/>
    <w:rsid w:val="00E3087C"/>
    <w:rsid w:val="00E50EE9"/>
    <w:rsid w:val="00ED226C"/>
    <w:rsid w:val="00F21B5D"/>
    <w:rsid w:val="00F627AC"/>
    <w:rsid w:val="00F82612"/>
    <w:rsid w:val="00FC5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1037BF"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Normlnweb">
    <w:name w:val="Normal (Web)"/>
    <w:basedOn w:val="Normln"/>
    <w:uiPriority w:val="99"/>
    <w:unhideWhenUsed/>
    <w:rsid w:val="00C746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paragraph" w:styleId="Titulek">
    <w:name w:val="caption"/>
    <w:basedOn w:val="Normln"/>
    <w:next w:val="Normln"/>
    <w:uiPriority w:val="35"/>
    <w:unhideWhenUsed/>
    <w:qFormat/>
    <w:rsid w:val="006B7377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6B737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6B7377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1037BF"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Normlnweb">
    <w:name w:val="Normal (Web)"/>
    <w:basedOn w:val="Normln"/>
    <w:uiPriority w:val="99"/>
    <w:unhideWhenUsed/>
    <w:rsid w:val="00C746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paragraph" w:styleId="Titulek">
    <w:name w:val="caption"/>
    <w:basedOn w:val="Normln"/>
    <w:next w:val="Normln"/>
    <w:uiPriority w:val="35"/>
    <w:unhideWhenUsed/>
    <w:qFormat/>
    <w:rsid w:val="006B7377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6B737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6B737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7</Words>
  <Characters>101</Characters>
  <Application>Microsoft Office Word</Application>
  <DocSecurity>0</DocSecurity>
  <Lines>1</Lines>
  <Paragraphs>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Univerzita Pardubice</Company>
  <LinksUpToDate>false</LinksUpToDate>
  <CharactersWithSpaces>1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kova Katerina</dc:creator>
  <cp:lastModifiedBy>Jiri Podesva</cp:lastModifiedBy>
  <cp:revision>2</cp:revision>
  <cp:lastPrinted>2018-04-30T12:00:00Z</cp:lastPrinted>
  <dcterms:created xsi:type="dcterms:W3CDTF">2018-05-28T11:34:00Z</dcterms:created>
  <dcterms:modified xsi:type="dcterms:W3CDTF">2018-05-28T11:34:00Z</dcterms:modified>
</cp:coreProperties>
</file>